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5597" w:rsidRPr="00372CCA" w:rsidRDefault="004D6B6F" w:rsidP="00372CCA">
      <w:pPr>
        <w:jc w:val="center"/>
        <w:rPr>
          <w:b/>
          <w:sz w:val="24"/>
        </w:rPr>
      </w:pPr>
      <w:r w:rsidRPr="00372CCA">
        <w:rPr>
          <w:rFonts w:hint="eastAsia"/>
          <w:b/>
          <w:sz w:val="24"/>
        </w:rPr>
        <w:t>2. ONE-DIMENSIONAL ELEMENTS AND COMPUTATIONAL PROCEDURES</w:t>
      </w:r>
    </w:p>
    <w:p w:rsidR="004D6B6F" w:rsidRDefault="004D6B6F" w:rsidP="00372CCA">
      <w:pPr>
        <w:jc w:val="center"/>
      </w:pPr>
    </w:p>
    <w:p w:rsidR="00372CCA" w:rsidRDefault="00372CCA" w:rsidP="00372CCA">
      <w:r>
        <w:rPr>
          <w:rFonts w:hint="eastAsia"/>
        </w:rPr>
        <w:t>2.2 BAR ELEMENT</w:t>
      </w:r>
    </w:p>
    <w:p w:rsidR="00372CCA" w:rsidRDefault="00372CCA" w:rsidP="00372CCA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193099AB" wp14:editId="7883E299">
            <wp:extent cx="2027582" cy="1548335"/>
            <wp:effectExtent l="0" t="0" r="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992"/>
                    <a:stretch/>
                  </pic:blipFill>
                  <pic:spPr bwMode="auto">
                    <a:xfrm>
                      <a:off x="0" y="0"/>
                      <a:ext cx="2034299" cy="1553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A4A07" w:rsidRDefault="00FA4A07" w:rsidP="00FA4A07">
      <w:pPr>
        <w:ind w:firstLineChars="100" w:firstLine="200"/>
      </w:pPr>
      <w:r>
        <w:rPr>
          <w:rFonts w:hint="eastAsia"/>
        </w:rPr>
        <w:t>위 그림과 같은 Bar 요소에서 힘의 평형 관계를 이용하면 다음과 같이 강성행렬을 유도할 수 있습니다.</w:t>
      </w:r>
    </w:p>
    <w:p w:rsidR="00372CCA" w:rsidRDefault="00372CCA" w:rsidP="00372CCA">
      <w:pPr>
        <w:jc w:val="center"/>
      </w:pPr>
      <w:r>
        <w:rPr>
          <w:noProof/>
        </w:rPr>
        <w:drawing>
          <wp:inline distT="0" distB="0" distL="0" distR="0" wp14:anchorId="76991199" wp14:editId="69450ABF">
            <wp:extent cx="2910177" cy="545368"/>
            <wp:effectExtent l="0" t="0" r="5080" b="762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154" cy="550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372CCA" w:rsidP="00372CCA">
      <w:pPr>
        <w:jc w:val="center"/>
      </w:pPr>
    </w:p>
    <w:p w:rsidR="00372CCA" w:rsidRDefault="00372CCA" w:rsidP="00372CCA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18BA3E72" wp14:editId="3BFA54F6">
            <wp:extent cx="3498574" cy="1230349"/>
            <wp:effectExtent l="0" t="0" r="6985" b="8255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653" cy="1230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A07" w:rsidRDefault="00FA4A07" w:rsidP="00FA4A07">
      <w:pPr>
        <w:ind w:firstLineChars="100" w:firstLine="200"/>
      </w:pPr>
      <w:r>
        <w:rPr>
          <w:rFonts w:hint="eastAsia"/>
        </w:rPr>
        <w:t>2개의 요소로 나누어진 Bar 요소의 강성은 하나의 요소에 대한 강성행렬을 구한 후 중첩을 통하여 구할 수 있습니다.</w:t>
      </w:r>
    </w:p>
    <w:p w:rsidR="00372CCA" w:rsidRDefault="00372CCA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178657" cy="940468"/>
            <wp:effectExtent l="0" t="0" r="0" b="0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992" cy="941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372CCA" w:rsidP="00372CCA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0D9A2807" wp14:editId="6DFE5308">
            <wp:extent cx="4102873" cy="867972"/>
            <wp:effectExtent l="0" t="0" r="0" b="889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102" cy="87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372CCA" w:rsidP="00372CCA">
      <w:r>
        <w:rPr>
          <w:rFonts w:hint="eastAsia"/>
        </w:rPr>
        <w:lastRenderedPageBreak/>
        <w:t>2.3 BEAM ELEMENT</w:t>
      </w:r>
    </w:p>
    <w:p w:rsidR="00372CCA" w:rsidRDefault="00372CCA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349269" cy="4349363"/>
            <wp:effectExtent l="0" t="0" r="381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0061" cy="4350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372CCA" w:rsidP="00372CCA">
      <w:pPr>
        <w:jc w:val="center"/>
        <w:rPr>
          <w:rFonts w:hint="eastAsia"/>
        </w:rPr>
      </w:pPr>
    </w:p>
    <w:p w:rsidR="00FA4A07" w:rsidRDefault="00FA4A07" w:rsidP="00FA4A07">
      <w:r>
        <w:rPr>
          <w:rFonts w:hint="eastAsia"/>
        </w:rPr>
        <w:t>고체역학에서 배운 처짐을 이용하여 다음과 같이 식을 적용 할 수 있습니다.</w:t>
      </w:r>
    </w:p>
    <w:p w:rsidR="00372CCA" w:rsidRDefault="00372CCA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572000" cy="484863"/>
            <wp:effectExtent l="0" t="0" r="0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673" cy="48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372CCA" w:rsidP="00372CCA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812897" cy="523624"/>
            <wp:effectExtent l="0" t="0" r="0" b="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628" cy="522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A07" w:rsidRDefault="00FA4A07" w:rsidP="00372CCA">
      <w:pPr>
        <w:jc w:val="center"/>
      </w:pPr>
      <w:r>
        <w:rPr>
          <w:rFonts w:hint="eastAsia"/>
        </w:rPr>
        <w:t>이렇게 강성 값을 구한 뒤 힘의 평형 조건을 이용하여 나머지 강성 값들도 구할 수 있습니다.</w:t>
      </w:r>
    </w:p>
    <w:p w:rsidR="00372CCA" w:rsidRDefault="00372CCA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639833" cy="322643"/>
            <wp:effectExtent l="0" t="0" r="8255" b="1270"/>
            <wp:docPr id="9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703" cy="326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372CCA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189918" cy="636105"/>
            <wp:effectExtent l="0" t="0" r="1270" b="0"/>
            <wp:docPr id="10" name="그림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4068" cy="648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FA4A07" w:rsidP="00FA4A07">
      <w:pPr>
        <w:ind w:firstLineChars="100" w:firstLine="200"/>
      </w:pPr>
      <w:r>
        <w:rPr>
          <w:rFonts w:hint="eastAsia"/>
        </w:rPr>
        <w:lastRenderedPageBreak/>
        <w:t>그림에서 나타낸 4가지의 케이스에 대하여 강성 값을 모두 구하면 다음과 같은 강성행렬을 구할 수 있게 됩니다.</w:t>
      </w:r>
    </w:p>
    <w:p w:rsidR="00372CCA" w:rsidRDefault="00372CCA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459857" cy="2824180"/>
            <wp:effectExtent l="0" t="0" r="0" b="0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064" cy="2822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372CCA" w:rsidP="00372CCA">
      <w:pPr>
        <w:jc w:val="center"/>
        <w:rPr>
          <w:rFonts w:hint="eastAsia"/>
        </w:rPr>
      </w:pPr>
    </w:p>
    <w:p w:rsidR="00FA4A07" w:rsidRDefault="005658B5" w:rsidP="00FA4A07">
      <w:pPr>
        <w:ind w:firstLineChars="100" w:firstLine="200"/>
      </w:pPr>
      <w:r>
        <w:rPr>
          <w:rFonts w:hint="eastAsia"/>
        </w:rPr>
        <w:t xml:space="preserve">Euler Beam으로 가정하여 강성 행렬을 구하였는데 Timoshenko Beam으로 가정을 하고 강성행렬을 유도하면 전단변형을 고려하게 되므로 전단 보정인자를 만들고 강성행렬을 다시 구할 수 있습니다. </w:t>
      </w:r>
      <w:r>
        <w:rPr>
          <w:rFonts w:hint="eastAsia"/>
        </w:rPr>
        <w:t>그리고 축</w:t>
      </w:r>
      <w:r w:rsidR="00FA4A07">
        <w:rPr>
          <w:rFonts w:hint="eastAsia"/>
        </w:rPr>
        <w:t xml:space="preserve"> 방향에 대한 </w:t>
      </w:r>
      <w:proofErr w:type="spellStart"/>
      <w:r w:rsidR="00FA4A07">
        <w:rPr>
          <w:rFonts w:hint="eastAsia"/>
        </w:rPr>
        <w:t>자유도까지</w:t>
      </w:r>
      <w:proofErr w:type="spellEnd"/>
      <w:r w:rsidR="00FA4A07">
        <w:rPr>
          <w:rFonts w:hint="eastAsia"/>
        </w:rPr>
        <w:t xml:space="preserve"> 고려하</w:t>
      </w:r>
      <w:r>
        <w:rPr>
          <w:rFonts w:hint="eastAsia"/>
        </w:rPr>
        <w:t>게</w:t>
      </w:r>
      <w:r w:rsidR="00FA4A07">
        <w:rPr>
          <w:rFonts w:hint="eastAsia"/>
        </w:rPr>
        <w:t xml:space="preserve"> 되면 다음과 같은 강성 행렬을 구할 수 있습니다.</w:t>
      </w:r>
    </w:p>
    <w:p w:rsidR="00372CCA" w:rsidRDefault="00372CCA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92546" cy="2202511"/>
            <wp:effectExtent l="0" t="0" r="8255" b="7620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4514" cy="2208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372CCA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942298" cy="898498"/>
            <wp:effectExtent l="0" t="0" r="1270" b="0"/>
            <wp:docPr id="13" name="그림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3755" cy="901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7073DA" w:rsidP="00372CCA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425351" cy="2272833"/>
            <wp:effectExtent l="0" t="0" r="0" b="0"/>
            <wp:docPr id="14" name="그림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8450" cy="227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CA" w:rsidRDefault="005658B5" w:rsidP="005658B5">
      <w:pPr>
        <w:ind w:firstLineChars="100" w:firstLine="200"/>
      </w:pPr>
      <w:r>
        <w:rPr>
          <w:rFonts w:hint="eastAsia"/>
        </w:rPr>
        <w:t xml:space="preserve">그리고 </w:t>
      </w:r>
      <w:proofErr w:type="spellStart"/>
      <w:r>
        <w:rPr>
          <w:rFonts w:hint="eastAsia"/>
        </w:rPr>
        <w:t>xy</w:t>
      </w:r>
      <w:proofErr w:type="spellEnd"/>
      <w:r>
        <w:rPr>
          <w:rFonts w:hint="eastAsia"/>
        </w:rPr>
        <w:t>평면이 아닌 3D 공간상으로 나아가서 강성행렬을 구하게 되면 다음과 같이 강성행렬을 유도할 수 있습니다.</w:t>
      </w:r>
    </w:p>
    <w:p w:rsidR="007073DA" w:rsidRDefault="007073DA" w:rsidP="00372CC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942745" cy="3355676"/>
            <wp:effectExtent l="0" t="0" r="0" b="0"/>
            <wp:docPr id="15" name="그림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556" cy="3357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3DA" w:rsidRDefault="007073DA" w:rsidP="00372CCA">
      <w:pPr>
        <w:jc w:val="center"/>
      </w:pPr>
    </w:p>
    <w:p w:rsidR="007073DA" w:rsidRDefault="007073DA" w:rsidP="00372CCA">
      <w:pPr>
        <w:jc w:val="center"/>
        <w:rPr>
          <w:rFonts w:hint="eastAsia"/>
        </w:rPr>
      </w:pPr>
    </w:p>
    <w:p w:rsidR="005658B5" w:rsidRDefault="005658B5" w:rsidP="00372CCA">
      <w:pPr>
        <w:jc w:val="center"/>
        <w:rPr>
          <w:rFonts w:hint="eastAsia"/>
        </w:rPr>
      </w:pPr>
    </w:p>
    <w:p w:rsidR="005658B5" w:rsidRDefault="005658B5" w:rsidP="00372CCA">
      <w:pPr>
        <w:jc w:val="center"/>
        <w:rPr>
          <w:rFonts w:hint="eastAsia"/>
        </w:rPr>
      </w:pPr>
    </w:p>
    <w:p w:rsidR="005658B5" w:rsidRDefault="005658B5" w:rsidP="00372CCA">
      <w:pPr>
        <w:jc w:val="center"/>
      </w:pPr>
    </w:p>
    <w:p w:rsidR="007073DA" w:rsidRDefault="007073DA" w:rsidP="007073DA">
      <w:r>
        <w:rPr>
          <w:rFonts w:hint="eastAsia"/>
        </w:rPr>
        <w:lastRenderedPageBreak/>
        <w:t>2.4 BAR AND BEAM ELEMENTS OF ARBITRARY ORIENTATION</w:t>
      </w:r>
    </w:p>
    <w:p w:rsidR="007073DA" w:rsidRDefault="007073DA" w:rsidP="007073DA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731510" cy="3527224"/>
            <wp:effectExtent l="0" t="0" r="2540" b="0"/>
            <wp:docPr id="16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527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8B5" w:rsidRDefault="005658B5" w:rsidP="007073DA">
      <w:pPr>
        <w:jc w:val="center"/>
      </w:pPr>
      <w:r>
        <w:rPr>
          <w:rFonts w:hint="eastAsia"/>
        </w:rPr>
        <w:t xml:space="preserve">그림과 같이 Bar 요소를 </w:t>
      </w:r>
      <w:proofErr w:type="spellStart"/>
      <w:r>
        <w:rPr>
          <w:rFonts w:hint="eastAsia"/>
        </w:rPr>
        <w:t>xy</w:t>
      </w:r>
      <w:proofErr w:type="spellEnd"/>
      <w:r>
        <w:rPr>
          <w:rFonts w:hint="eastAsia"/>
        </w:rPr>
        <w:t>평면에서 회전을 시키면 변위 벡터를 다음과 같이 나타낼 수 있습니다.</w:t>
      </w:r>
    </w:p>
    <w:p w:rsidR="007073DA" w:rsidRDefault="007073DA" w:rsidP="007073D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1461732" cy="439947"/>
            <wp:effectExtent l="0" t="0" r="5715" b="0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672" cy="450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3DA" w:rsidRDefault="007073DA" w:rsidP="007073D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961614" cy="689876"/>
            <wp:effectExtent l="0" t="0" r="0" b="0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4406" cy="688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3DA" w:rsidRDefault="007073DA" w:rsidP="007073D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1534601" cy="475996"/>
            <wp:effectExtent l="0" t="0" r="0" b="635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5145" cy="47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3DA" w:rsidRDefault="007073DA" w:rsidP="007073DA">
      <w:pPr>
        <w:jc w:val="center"/>
      </w:pPr>
      <w:r>
        <w:rPr>
          <w:rFonts w:hint="eastAsia"/>
          <w:noProof/>
        </w:rPr>
        <w:drawing>
          <wp:inline distT="0" distB="0" distL="0" distR="0" wp14:anchorId="715292C5" wp14:editId="07D578FF">
            <wp:extent cx="2051437" cy="311402"/>
            <wp:effectExtent l="0" t="0" r="6350" b="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1923" cy="314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3DA" w:rsidRDefault="007073DA" w:rsidP="007073D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343277" cy="512916"/>
            <wp:effectExtent l="0" t="0" r="0" b="1905"/>
            <wp:docPr id="22" name="그림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8314" cy="514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3DA" w:rsidRDefault="007073DA" w:rsidP="007073DA">
      <w:pPr>
        <w:jc w:val="center"/>
      </w:pPr>
    </w:p>
    <w:p w:rsidR="007073DA" w:rsidRDefault="007073DA" w:rsidP="007073DA">
      <w:pPr>
        <w:jc w:val="center"/>
      </w:pPr>
    </w:p>
    <w:p w:rsidR="007073DA" w:rsidRDefault="007073DA" w:rsidP="007073DA">
      <w:pPr>
        <w:jc w:val="center"/>
      </w:pPr>
    </w:p>
    <w:p w:rsidR="007073DA" w:rsidRDefault="007073DA" w:rsidP="007073DA">
      <w:pPr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731510" cy="2998423"/>
            <wp:effectExtent l="0" t="0" r="2540" b="0"/>
            <wp:docPr id="24" name="그림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998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8B5" w:rsidRDefault="005658B5" w:rsidP="005658B5">
      <w:pPr>
        <w:ind w:firstLineChars="100" w:firstLine="200"/>
      </w:pPr>
      <w:r>
        <w:rPr>
          <w:rFonts w:hint="eastAsia"/>
        </w:rPr>
        <w:t>그림과 같이 3D 상으로 확장을 하면 Global 축과 Local 축의 관계를 방향 코사인 값을 이용하여 다음과 같이 나타낼 수 있습니다.</w:t>
      </w:r>
    </w:p>
    <w:p w:rsidR="007073DA" w:rsidRDefault="007073DA" w:rsidP="007073D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731510" cy="411397"/>
            <wp:effectExtent l="0" t="0" r="0" b="8255"/>
            <wp:docPr id="26" name="그림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1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3DA" w:rsidRDefault="007073DA" w:rsidP="007073DA">
      <w:pPr>
        <w:jc w:val="center"/>
        <w:rPr>
          <w:noProof/>
        </w:rPr>
      </w:pPr>
      <w:r>
        <w:rPr>
          <w:rFonts w:hint="eastAsia"/>
          <w:noProof/>
        </w:rPr>
        <w:drawing>
          <wp:inline distT="0" distB="0" distL="0" distR="0">
            <wp:extent cx="5731510" cy="1282642"/>
            <wp:effectExtent l="0" t="0" r="2540" b="0"/>
            <wp:docPr id="25" name="그림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282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3DA" w:rsidRDefault="007073DA" w:rsidP="007073DA">
      <w:pPr>
        <w:jc w:val="center"/>
        <w:rPr>
          <w:rFonts w:hint="eastAsia"/>
          <w:noProof/>
        </w:rPr>
      </w:pPr>
    </w:p>
    <w:p w:rsidR="007073DA" w:rsidRDefault="007A03C8" w:rsidP="007A03C8">
      <w:pPr>
        <w:rPr>
          <w:noProof/>
        </w:rPr>
      </w:pPr>
      <w:r>
        <w:rPr>
          <w:rFonts w:hint="eastAsia"/>
          <w:noProof/>
        </w:rPr>
        <w:t>2.5 ASSEMBLY OF ELEMENTS</w:t>
      </w:r>
    </w:p>
    <w:p w:rsidR="007073DA" w:rsidRDefault="007A03C8" w:rsidP="007073DA">
      <w:pPr>
        <w:jc w:val="center"/>
        <w:rPr>
          <w:rFonts w:hint="eastAsia"/>
          <w:noProof/>
        </w:rPr>
      </w:pPr>
      <w:r>
        <w:rPr>
          <w:rFonts w:hint="eastAsia"/>
          <w:noProof/>
        </w:rPr>
        <w:drawing>
          <wp:inline distT="0" distB="0" distL="0" distR="0">
            <wp:extent cx="4643561" cy="1860605"/>
            <wp:effectExtent l="0" t="0" r="5080" b="6350"/>
            <wp:docPr id="28" name="그림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8567" cy="1866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030" w:rsidRDefault="00780030" w:rsidP="00780030">
      <w:pPr>
        <w:rPr>
          <w:noProof/>
        </w:rPr>
      </w:pPr>
      <w:r>
        <w:rPr>
          <w:rFonts w:hint="eastAsia"/>
          <w:noProof/>
        </w:rPr>
        <w:lastRenderedPageBreak/>
        <w:t>위 그림과 같이 두 개의 삼각형 요소에 대하여 각각의 강성행렬을 다음과 같이 나타낼 수 있습니다.</w:t>
      </w:r>
    </w:p>
    <w:p w:rsidR="007073DA" w:rsidRDefault="007A03C8" w:rsidP="007073DA">
      <w:pPr>
        <w:jc w:val="center"/>
        <w:rPr>
          <w:rFonts w:hint="eastAsia"/>
          <w:noProof/>
        </w:rPr>
      </w:pPr>
      <w:r>
        <w:rPr>
          <w:rFonts w:hint="eastAsia"/>
          <w:noProof/>
        </w:rPr>
        <w:drawing>
          <wp:inline distT="0" distB="0" distL="0" distR="0" wp14:anchorId="1BAFC417" wp14:editId="41026512">
            <wp:extent cx="5305245" cy="1248605"/>
            <wp:effectExtent l="0" t="0" r="0" b="8890"/>
            <wp:docPr id="27" name="그림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0569" cy="124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030" w:rsidRPr="00780030" w:rsidRDefault="00780030" w:rsidP="00780030">
      <w:pPr>
        <w:rPr>
          <w:noProof/>
        </w:rPr>
      </w:pPr>
      <w:r>
        <w:rPr>
          <w:rFonts w:hint="eastAsia"/>
          <w:noProof/>
        </w:rPr>
        <w:t>구조물의 강성행렬은 구조물의 node numbering에 따르기 때문에 각 요소에 대한 강성 값을 구조물의 node numbering에 맞게 넣어야합니다.</w:t>
      </w:r>
    </w:p>
    <w:p w:rsidR="007073DA" w:rsidRDefault="007A03C8" w:rsidP="007073DA">
      <w:pPr>
        <w:jc w:val="center"/>
        <w:rPr>
          <w:noProof/>
        </w:rPr>
      </w:pPr>
      <w:r>
        <w:rPr>
          <w:rFonts w:hint="eastAsia"/>
          <w:noProof/>
        </w:rPr>
        <w:drawing>
          <wp:inline distT="0" distB="0" distL="0" distR="0">
            <wp:extent cx="4960189" cy="1323715"/>
            <wp:effectExtent l="0" t="0" r="0" b="0"/>
            <wp:docPr id="29" name="그림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8898" cy="1326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03C8" w:rsidRDefault="007A03C8" w:rsidP="007073DA">
      <w:pPr>
        <w:jc w:val="center"/>
      </w:pPr>
      <w:r>
        <w:rPr>
          <w:noProof/>
        </w:rPr>
        <w:drawing>
          <wp:inline distT="0" distB="0" distL="0" distR="0">
            <wp:extent cx="3545457" cy="1492033"/>
            <wp:effectExtent l="0" t="0" r="0" b="0"/>
            <wp:docPr id="30" name="그림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3147" cy="1495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03C8" w:rsidRDefault="007A03C8" w:rsidP="007073DA">
      <w:pPr>
        <w:jc w:val="center"/>
        <w:rPr>
          <w:rFonts w:hint="eastAsia"/>
        </w:rPr>
      </w:pPr>
    </w:p>
    <w:p w:rsidR="00780030" w:rsidRDefault="00780030" w:rsidP="00780030">
      <w:pPr>
        <w:ind w:firstLineChars="100" w:firstLine="200"/>
      </w:pPr>
      <w:r>
        <w:t>N</w:t>
      </w:r>
      <w:r>
        <w:rPr>
          <w:rFonts w:hint="eastAsia"/>
        </w:rPr>
        <w:t>ode numbering에 맞게 강성행렬을 구한 뒤 두 요소의 강성 행렬 값을 합해주면 다음과 같이 구조물의 강성행렬 값을 구할 수 있습니다.</w:t>
      </w:r>
    </w:p>
    <w:p w:rsidR="007A03C8" w:rsidRDefault="007A03C8" w:rsidP="007073D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5731510" cy="1579447"/>
            <wp:effectExtent l="0" t="0" r="2540" b="1905"/>
            <wp:docPr id="31" name="그림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579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C96" w:rsidRDefault="00976C96" w:rsidP="00976C96">
      <w:r>
        <w:rPr>
          <w:rFonts w:hint="eastAsia"/>
        </w:rPr>
        <w:lastRenderedPageBreak/>
        <w:t>2.6 PROPERTIES OF STIFFNESS MATRICES</w:t>
      </w:r>
    </w:p>
    <w:p w:rsidR="00976C96" w:rsidRDefault="00976C96" w:rsidP="00976C96">
      <w:r>
        <w:rPr>
          <w:rFonts w:asciiTheme="minorEastAsia" w:hAnsiTheme="minorEastAsia" w:hint="eastAsia"/>
        </w:rPr>
        <w:t>①</w:t>
      </w:r>
      <w:r>
        <w:rPr>
          <w:rFonts w:hint="eastAsia"/>
        </w:rPr>
        <w:t xml:space="preserve"> Non-negative</w:t>
      </w:r>
    </w:p>
    <w:p w:rsidR="00976C96" w:rsidRDefault="00976C96" w:rsidP="00976C96">
      <w:pPr>
        <w:rPr>
          <w:rFonts w:hint="eastAsia"/>
        </w:rPr>
      </w:pPr>
      <w:r>
        <w:rPr>
          <w:rFonts w:eastAsiaTheme="minorHAnsi"/>
        </w:rPr>
        <w:t>②</w:t>
      </w:r>
      <w:r>
        <w:rPr>
          <w:rFonts w:hint="eastAsia"/>
        </w:rPr>
        <w:t xml:space="preserve"> Symmetry</w:t>
      </w:r>
    </w:p>
    <w:p w:rsidR="00780030" w:rsidRDefault="00780030" w:rsidP="00976C96">
      <w:r>
        <w:rPr>
          <w:rFonts w:hint="eastAsia"/>
        </w:rPr>
        <w:t xml:space="preserve">- </w:t>
      </w:r>
      <w:proofErr w:type="spellStart"/>
      <w:r>
        <w:rPr>
          <w:rFonts w:hint="eastAsia"/>
        </w:rPr>
        <w:t>Betti</w:t>
      </w:r>
      <w:proofErr w:type="spellEnd"/>
      <w:r>
        <w:rPr>
          <w:rFonts w:hint="eastAsia"/>
        </w:rPr>
        <w:t>-Maxwell reciprocal theorem</w:t>
      </w:r>
    </w:p>
    <w:p w:rsidR="00780030" w:rsidRDefault="00780030" w:rsidP="00976C96">
      <w:pPr>
        <w:rPr>
          <w:rFonts w:eastAsiaTheme="minorHAnsi" w:hint="eastAsia"/>
        </w:rPr>
      </w:pPr>
      <w:r>
        <w:rPr>
          <w:rFonts w:eastAsiaTheme="minorHAnsi" w:hint="eastAsia"/>
        </w:rPr>
        <w:t xml:space="preserve">- </w:t>
      </w:r>
      <w:r w:rsidRPr="00FF2D72">
        <w:rPr>
          <w:position w:val="-24"/>
        </w:rPr>
        <w:object w:dxaOrig="78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0.05pt;height:30.05pt" o:ole="" o:allowoverlap="f">
            <v:imagedata r:id="rId37" o:title=""/>
          </v:shape>
          <o:OLEObject Type="Embed" ProgID="Equation.DSMT4" ShapeID="_x0000_i1025" DrawAspect="Content" ObjectID="_1455976824" r:id="rId38"/>
        </w:object>
      </w:r>
    </w:p>
    <w:p w:rsidR="00976C96" w:rsidRDefault="00976C96" w:rsidP="00976C96">
      <w:pPr>
        <w:rPr>
          <w:rFonts w:hint="eastAsia"/>
        </w:rPr>
      </w:pPr>
      <w:r>
        <w:rPr>
          <w:rFonts w:eastAsiaTheme="minorHAnsi"/>
        </w:rPr>
        <w:t>③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Sparsity</w:t>
      </w:r>
      <w:proofErr w:type="spellEnd"/>
    </w:p>
    <w:p w:rsidR="00976C96" w:rsidRDefault="00976C96" w:rsidP="00976C96">
      <w:r>
        <w:rPr>
          <w:rFonts w:eastAsiaTheme="minorHAnsi"/>
        </w:rPr>
        <w:t>④</w:t>
      </w:r>
      <w:r>
        <w:rPr>
          <w:rFonts w:hint="eastAsia"/>
        </w:rPr>
        <w:t xml:space="preserve"> Singularity - No Support</w:t>
      </w:r>
    </w:p>
    <w:p w:rsidR="00976C96" w:rsidRDefault="00976C96" w:rsidP="00976C96">
      <w:r>
        <w:rPr>
          <w:rFonts w:eastAsiaTheme="minorHAnsi"/>
        </w:rPr>
        <w:t>⑤</w:t>
      </w:r>
      <w:r>
        <w:rPr>
          <w:rFonts w:hint="eastAsia"/>
        </w:rPr>
        <w:t xml:space="preserve"> Singularity </w:t>
      </w:r>
      <w:r>
        <w:t>–</w:t>
      </w:r>
      <w:r>
        <w:rPr>
          <w:rFonts w:hint="eastAsia"/>
        </w:rPr>
        <w:t xml:space="preserve"> Inadequate Support</w:t>
      </w:r>
    </w:p>
    <w:p w:rsidR="00976C96" w:rsidRDefault="00976C96" w:rsidP="00976C96">
      <w:pPr>
        <w:jc w:val="center"/>
      </w:pPr>
    </w:p>
    <w:p w:rsidR="00976C96" w:rsidRDefault="00976C96" w:rsidP="00976C96">
      <w:r>
        <w:rPr>
          <w:rFonts w:hint="eastAsia"/>
        </w:rPr>
        <w:t>2.7 BOUNDARY CONDITIONS</w:t>
      </w:r>
    </w:p>
    <w:p w:rsidR="00987DA2" w:rsidRDefault="00987DA2" w:rsidP="00976C96">
      <w:pPr>
        <w:jc w:val="center"/>
      </w:pPr>
      <w:r>
        <w:rPr>
          <w:rFonts w:hint="eastAsia"/>
          <w:noProof/>
        </w:rPr>
        <w:drawing>
          <wp:inline distT="0" distB="0" distL="0" distR="0" wp14:anchorId="1655E8AB" wp14:editId="78CBB1EC">
            <wp:extent cx="1702114" cy="1868557"/>
            <wp:effectExtent l="0" t="0" r="0" b="0"/>
            <wp:docPr id="35" name="그림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142" cy="1870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C96" w:rsidRPr="00976C96" w:rsidRDefault="00987DA2" w:rsidP="00976C9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390622" cy="1510747"/>
            <wp:effectExtent l="0" t="0" r="0" b="0"/>
            <wp:docPr id="34" name="그림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6150" cy="1519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C96" w:rsidRDefault="00987DA2" w:rsidP="00976C9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446040" cy="850790"/>
            <wp:effectExtent l="0" t="0" r="2540" b="6985"/>
            <wp:docPr id="36" name="그림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288" cy="850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DA2" w:rsidRDefault="00987DA2" w:rsidP="00987DA2">
      <w:r>
        <w:rPr>
          <w:rFonts w:hint="eastAsia"/>
        </w:rPr>
        <w:lastRenderedPageBreak/>
        <w:t>2.8 EXPLOITING SPARSITY, SOLVING EQUATIONS</w:t>
      </w:r>
    </w:p>
    <w:p w:rsidR="00976C96" w:rsidRDefault="00987DA2" w:rsidP="00976C96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269900" cy="2173857"/>
            <wp:effectExtent l="0" t="0" r="0" b="0"/>
            <wp:docPr id="37" name="그림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2950" cy="2180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2F9E" w:rsidRDefault="00EF2F9E" w:rsidP="00EF2F9E">
      <w:pPr>
        <w:ind w:firstLineChars="100" w:firstLine="200"/>
      </w:pPr>
      <w:r>
        <w:t>N</w:t>
      </w:r>
      <w:r>
        <w:rPr>
          <w:rFonts w:hint="eastAsia"/>
        </w:rPr>
        <w:t>ode numbering을 잘 해야지 Linear equation을 풀기 좋은 행렬을 만들 수 있습니다. 대부분의 소프트웨어에서는 Input data에서 Node numbering 한 것을 다시 renumbering해서 조금 더 쉽고 빠르게 풀 수 있도록 합니다.</w:t>
      </w:r>
    </w:p>
    <w:p w:rsidR="00976C96" w:rsidRDefault="00C06B54" w:rsidP="00976C96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1906438" cy="427386"/>
            <wp:effectExtent l="0" t="0" r="0" b="0"/>
            <wp:docPr id="38" name="그림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430" cy="427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6B54" w:rsidRDefault="00C06B54" w:rsidP="00C06B54">
      <w:pPr>
        <w:rPr>
          <w:rFonts w:asciiTheme="minorEastAsia" w:hAnsiTheme="minorEastAsia"/>
        </w:rPr>
      </w:pPr>
      <w:r w:rsidRPr="00C06B54">
        <w:rPr>
          <w:rFonts w:asciiTheme="minorEastAsia" w:hAnsiTheme="minorEastAsia" w:hint="eastAsia"/>
        </w:rPr>
        <w:t>①</w:t>
      </w:r>
      <w:r>
        <w:rPr>
          <w:rFonts w:asciiTheme="minorEastAsia" w:hAnsiTheme="minorEastAsia" w:hint="eastAsia"/>
        </w:rPr>
        <w:t xml:space="preserve"> Gauss elimination</w:t>
      </w:r>
    </w:p>
    <w:p w:rsidR="00C06B54" w:rsidRDefault="00C06B54" w:rsidP="00C06B54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② Gauss-Seidel iteration</w:t>
      </w:r>
    </w:p>
    <w:p w:rsidR="00395672" w:rsidRDefault="00C06B54" w:rsidP="0024652D">
      <w:r w:rsidRPr="00C06B54">
        <w:rPr>
          <w:rFonts w:asciiTheme="minorEastAsia" w:hAnsiTheme="minorEastAsia" w:hint="eastAsia"/>
          <w:vanish/>
        </w:rPr>
        <w:t xml:space="preserve"> </w:t>
      </w:r>
      <w:bookmarkStart w:id="0" w:name="_GoBack"/>
      <w:bookmarkEnd w:id="0"/>
    </w:p>
    <w:sectPr w:rsidR="00395672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1E6D" w:rsidRDefault="000C1E6D" w:rsidP="00181CFA">
      <w:pPr>
        <w:spacing w:after="0" w:line="240" w:lineRule="auto"/>
      </w:pPr>
      <w:r>
        <w:separator/>
      </w:r>
    </w:p>
  </w:endnote>
  <w:endnote w:type="continuationSeparator" w:id="0">
    <w:p w:rsidR="000C1E6D" w:rsidRDefault="000C1E6D" w:rsidP="00181C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1E6D" w:rsidRDefault="000C1E6D" w:rsidP="00181CFA">
      <w:pPr>
        <w:spacing w:after="0" w:line="240" w:lineRule="auto"/>
      </w:pPr>
      <w:r>
        <w:separator/>
      </w:r>
    </w:p>
  </w:footnote>
  <w:footnote w:type="continuationSeparator" w:id="0">
    <w:p w:rsidR="000C1E6D" w:rsidRDefault="000C1E6D" w:rsidP="00181C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9D4D99"/>
    <w:multiLevelType w:val="hybridMultilevel"/>
    <w:tmpl w:val="FFF8702C"/>
    <w:lvl w:ilvl="0" w:tplc="0C2AF532">
      <w:start w:val="1"/>
      <w:numFmt w:val="decimalEnclosedCircle"/>
      <w:lvlText w:val="%1"/>
      <w:lvlJc w:val="left"/>
      <w:pPr>
        <w:ind w:left="7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B6F"/>
    <w:rsid w:val="000C1E6D"/>
    <w:rsid w:val="00181CFA"/>
    <w:rsid w:val="001A5597"/>
    <w:rsid w:val="0024652D"/>
    <w:rsid w:val="00356614"/>
    <w:rsid w:val="00372CCA"/>
    <w:rsid w:val="00395672"/>
    <w:rsid w:val="004D6B6F"/>
    <w:rsid w:val="005658B5"/>
    <w:rsid w:val="006C2DD7"/>
    <w:rsid w:val="007073DA"/>
    <w:rsid w:val="00780030"/>
    <w:rsid w:val="007A03C8"/>
    <w:rsid w:val="00976C96"/>
    <w:rsid w:val="00987DA2"/>
    <w:rsid w:val="00C06B54"/>
    <w:rsid w:val="00EF2F9E"/>
    <w:rsid w:val="00F006BF"/>
    <w:rsid w:val="00FA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72CCA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rsid w:val="00372CCA"/>
    <w:rPr>
      <w:rFonts w:asciiTheme="majorHAnsi" w:eastAsiaTheme="majorEastAsia" w:hAnsiTheme="majorHAnsi" w:cstheme="majorBidi"/>
      <w:sz w:val="18"/>
      <w:szCs w:val="18"/>
    </w:rPr>
  </w:style>
  <w:style w:type="paragraph" w:styleId="a4">
    <w:name w:val="List Paragraph"/>
    <w:basedOn w:val="a"/>
    <w:uiPriority w:val="34"/>
    <w:qFormat/>
    <w:rsid w:val="00987DA2"/>
    <w:pPr>
      <w:ind w:leftChars="400" w:left="800"/>
    </w:pPr>
  </w:style>
  <w:style w:type="paragraph" w:styleId="a5">
    <w:name w:val="header"/>
    <w:basedOn w:val="a"/>
    <w:link w:val="Char0"/>
    <w:uiPriority w:val="99"/>
    <w:unhideWhenUsed/>
    <w:rsid w:val="00181CFA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rsid w:val="00181CFA"/>
  </w:style>
  <w:style w:type="paragraph" w:styleId="a6">
    <w:name w:val="footer"/>
    <w:basedOn w:val="a"/>
    <w:link w:val="Char1"/>
    <w:uiPriority w:val="99"/>
    <w:unhideWhenUsed/>
    <w:rsid w:val="00181CF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rsid w:val="00181CF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72CCA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rsid w:val="00372CCA"/>
    <w:rPr>
      <w:rFonts w:asciiTheme="majorHAnsi" w:eastAsiaTheme="majorEastAsia" w:hAnsiTheme="majorHAnsi" w:cstheme="majorBidi"/>
      <w:sz w:val="18"/>
      <w:szCs w:val="18"/>
    </w:rPr>
  </w:style>
  <w:style w:type="paragraph" w:styleId="a4">
    <w:name w:val="List Paragraph"/>
    <w:basedOn w:val="a"/>
    <w:uiPriority w:val="34"/>
    <w:qFormat/>
    <w:rsid w:val="00987DA2"/>
    <w:pPr>
      <w:ind w:leftChars="400" w:left="800"/>
    </w:pPr>
  </w:style>
  <w:style w:type="paragraph" w:styleId="a5">
    <w:name w:val="header"/>
    <w:basedOn w:val="a"/>
    <w:link w:val="Char0"/>
    <w:uiPriority w:val="99"/>
    <w:unhideWhenUsed/>
    <w:rsid w:val="00181CFA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rsid w:val="00181CFA"/>
  </w:style>
  <w:style w:type="paragraph" w:styleId="a6">
    <w:name w:val="footer"/>
    <w:basedOn w:val="a"/>
    <w:link w:val="Char1"/>
    <w:uiPriority w:val="99"/>
    <w:unhideWhenUsed/>
    <w:rsid w:val="00181CF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rsid w:val="00181C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9.emf"/><Relationship Id="rId39" Type="http://schemas.openxmlformats.org/officeDocument/2006/relationships/image" Target="media/image31.emf"/><Relationship Id="rId3" Type="http://schemas.microsoft.com/office/2007/relationships/stylesWithEffects" Target="stylesWithEffects.xml"/><Relationship Id="rId21" Type="http://schemas.openxmlformats.org/officeDocument/2006/relationships/image" Target="media/image14.emf"/><Relationship Id="rId34" Type="http://schemas.openxmlformats.org/officeDocument/2006/relationships/image" Target="media/image27.emf"/><Relationship Id="rId42" Type="http://schemas.openxmlformats.org/officeDocument/2006/relationships/image" Target="media/image34.emf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image" Target="media/image26.emf"/><Relationship Id="rId38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29" Type="http://schemas.openxmlformats.org/officeDocument/2006/relationships/image" Target="media/image22.emf"/><Relationship Id="rId41" Type="http://schemas.openxmlformats.org/officeDocument/2006/relationships/image" Target="media/image33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7.emf"/><Relationship Id="rId32" Type="http://schemas.openxmlformats.org/officeDocument/2006/relationships/image" Target="media/image25.emf"/><Relationship Id="rId37" Type="http://schemas.openxmlformats.org/officeDocument/2006/relationships/image" Target="media/image30.wmf"/><Relationship Id="rId40" Type="http://schemas.openxmlformats.org/officeDocument/2006/relationships/image" Target="media/image32.e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image" Target="media/image21.emf"/><Relationship Id="rId36" Type="http://schemas.openxmlformats.org/officeDocument/2006/relationships/image" Target="media/image29.emf"/><Relationship Id="rId10" Type="http://schemas.openxmlformats.org/officeDocument/2006/relationships/image" Target="media/image3.emf"/><Relationship Id="rId19" Type="http://schemas.openxmlformats.org/officeDocument/2006/relationships/image" Target="media/image12.emf"/><Relationship Id="rId31" Type="http://schemas.openxmlformats.org/officeDocument/2006/relationships/image" Target="media/image24.e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30" Type="http://schemas.openxmlformats.org/officeDocument/2006/relationships/image" Target="media/image23.emf"/><Relationship Id="rId35" Type="http://schemas.openxmlformats.org/officeDocument/2006/relationships/image" Target="media/image28.emf"/><Relationship Id="rId43" Type="http://schemas.openxmlformats.org/officeDocument/2006/relationships/image" Target="media/image35.e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</TotalTime>
  <Pages>9</Pages>
  <Words>236</Words>
  <Characters>1346</Characters>
  <Application>Microsoft Office Word</Application>
  <DocSecurity>0</DocSecurity>
  <Lines>11</Lines>
  <Paragraphs>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임 대근</dc:creator>
  <cp:lastModifiedBy>임 대근</cp:lastModifiedBy>
  <cp:revision>5</cp:revision>
  <dcterms:created xsi:type="dcterms:W3CDTF">2014-03-06T07:11:00Z</dcterms:created>
  <dcterms:modified xsi:type="dcterms:W3CDTF">2014-03-10T08:14:00Z</dcterms:modified>
</cp:coreProperties>
</file>